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6F2" w:rsidRDefault="00DB26F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plify each expression below using </w:t>
      </w:r>
      <w:r w:rsidR="00BF5CDB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exponent rules</w:t>
      </w:r>
      <w:r w:rsidR="00BF5CDB">
        <w:rPr>
          <w:rFonts w:ascii="Times New Roman" w:hAnsi="Times New Roman" w:cs="Times New Roman"/>
          <w:sz w:val="24"/>
          <w:szCs w:val="24"/>
        </w:rPr>
        <w:t xml:space="preserve"> we learned about in clas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DB26F2" w:rsidTr="00DB26F2">
        <w:tc>
          <w:tcPr>
            <w:tcW w:w="3116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7F0F" w:rsidRPr="00ED7F0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pt;height:15pt" o:ole="">
                  <v:imagedata r:id="rId7" o:title=""/>
                </v:shape>
                <o:OLEObject Type="Embed" ProgID="Equation.DSMT4" ShapeID="_x0000_i1025" DrawAspect="Content" ObjectID="_1429540444" r:id="rId8"/>
              </w:objec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7F0F" w:rsidRPr="00ED7F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99" w:dyaOrig="660">
                <v:shape id="_x0000_i1026" type="#_x0000_t75" style="width:25pt;height:33pt" o:ole="">
                  <v:imagedata r:id="rId9" o:title=""/>
                </v:shape>
                <o:OLEObject Type="Embed" ProgID="Equation.DSMT4" ShapeID="_x0000_i1026" DrawAspect="Content" ObjectID="_1429540445" r:id="rId10"/>
              </w:objec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7F0F" w:rsidRPr="00ED7F0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320">
                <v:shape id="_x0000_i1027" type="#_x0000_t75" style="width:35pt;height:16pt" o:ole="">
                  <v:imagedata r:id="rId11" o:title=""/>
                </v:shape>
                <o:OLEObject Type="Embed" ProgID="Equation.DSMT4" ShapeID="_x0000_i1027" DrawAspect="Content" ObjectID="_1429540446" r:id="rId12"/>
              </w:objec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B26F2" w:rsidTr="00DB26F2">
        <w:tc>
          <w:tcPr>
            <w:tcW w:w="3116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7F0F" w:rsidRPr="00ED7F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60">
                <v:shape id="_x0000_i1028" type="#_x0000_t75" style="width:34pt;height:33pt" o:ole="">
                  <v:imagedata r:id="rId13" o:title=""/>
                </v:shape>
                <o:OLEObject Type="Embed" ProgID="Equation.DSMT4" ShapeID="_x0000_i1028" DrawAspect="Content" ObjectID="_1429540447" r:id="rId14"/>
              </w:object>
            </w:r>
            <w:r w:rsidR="00ED7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866FF" w:rsidRPr="001866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20">
                <v:shape id="_x0000_i1029" type="#_x0000_t75" style="width:42pt;height:16pt" o:ole="">
                  <v:imagedata r:id="rId15" o:title=""/>
                </v:shape>
                <o:OLEObject Type="Embed" ProgID="Equation.DSMT4" ShapeID="_x0000_i1029" DrawAspect="Content" ObjectID="_1429540448" r:id="rId16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1866FF" w:rsidRPr="001866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60">
                <v:shape id="_x0000_i1030" type="#_x0000_t75" style="width:57pt;height:18pt" o:ole="">
                  <v:imagedata r:id="rId17" o:title=""/>
                </v:shape>
                <o:OLEObject Type="Embed" ProgID="Equation.DSMT4" ShapeID="_x0000_i1030" DrawAspect="Content" ObjectID="_1429540449" r:id="rId18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B26F2" w:rsidTr="00DB26F2">
        <w:tc>
          <w:tcPr>
            <w:tcW w:w="3116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84147" w:rsidRPr="001866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60">
                <v:shape id="_x0000_i1031" type="#_x0000_t75" style="width:63pt;height:18pt" o:ole="">
                  <v:imagedata r:id="rId19" o:title=""/>
                </v:shape>
                <o:OLEObject Type="Embed" ProgID="Equation.DSMT4" ShapeID="_x0000_i1031" DrawAspect="Content" ObjectID="_1429540450" r:id="rId20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1866FF" w:rsidRPr="001866F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60">
                <v:shape id="_x0000_i1032" type="#_x0000_t75" style="width:17pt;height:33pt" o:ole="">
                  <v:imagedata r:id="rId21" o:title=""/>
                </v:shape>
                <o:OLEObject Type="Embed" ProgID="Equation.DSMT4" ShapeID="_x0000_i1032" DrawAspect="Content" ObjectID="_1429540451" r:id="rId22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  <w:r w:rsidR="001866FF" w:rsidRPr="001866F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>
                <v:shape id="_x0000_i1033" type="#_x0000_t75" style="width:37pt;height:33pt" o:ole="">
                  <v:imagedata r:id="rId23" o:title=""/>
                </v:shape>
                <o:OLEObject Type="Embed" ProgID="Equation.DSMT4" ShapeID="_x0000_i1033" DrawAspect="Content" ObjectID="_1429540452" r:id="rId24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B26F2" w:rsidTr="00DB26F2">
        <w:tc>
          <w:tcPr>
            <w:tcW w:w="3116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1866FF" w:rsidRPr="001866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1034" type="#_x0000_t75" style="width:39pt;height:18pt" o:ole="">
                  <v:imagedata r:id="rId25" o:title=""/>
                </v:shape>
                <o:OLEObject Type="Embed" ProgID="Equation.DSMT4" ShapeID="_x0000_i1034" DrawAspect="Content" ObjectID="_1429540453" r:id="rId26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C3070" w:rsidRDefault="00AC30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7F0F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7" w:type="dxa"/>
          </w:tcPr>
          <w:p w:rsidR="00DB26F2" w:rsidRDefault="00DB2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866FF" w:rsidRPr="001866F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035" type="#_x0000_t75" style="width:71pt;height:16pt" o:ole="">
                  <v:imagedata r:id="rId27" o:title=""/>
                </v:shape>
                <o:OLEObject Type="Embed" ProgID="Equation.DSMT4" ShapeID="_x0000_i1035" DrawAspect="Content" ObjectID="_1429540454" r:id="rId28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7" w:type="dxa"/>
          </w:tcPr>
          <w:p w:rsidR="00DB26F2" w:rsidRDefault="00ED7F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866FF" w:rsidRPr="001866F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60">
                <v:shape id="_x0000_i1036" type="#_x0000_t75" style="width:51pt;height:18pt" o:ole="">
                  <v:imagedata r:id="rId29" o:title=""/>
                </v:shape>
                <o:OLEObject Type="Embed" ProgID="Equation.DSMT4" ShapeID="_x0000_i1036" DrawAspect="Content" ObjectID="_1429540455" r:id="rId30"/>
              </w:object>
            </w:r>
            <w:r w:rsidR="001866F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984147" w:rsidRPr="00DB26F2" w:rsidRDefault="0098414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984147" w:rsidRPr="00DB26F2">
      <w:head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1B99" w:rsidRDefault="00101B99" w:rsidP="00DB26F2">
      <w:pPr>
        <w:spacing w:after="0" w:line="240" w:lineRule="auto"/>
      </w:pPr>
      <w:r>
        <w:separator/>
      </w:r>
    </w:p>
  </w:endnote>
  <w:endnote w:type="continuationSeparator" w:id="0">
    <w:p w:rsidR="00101B99" w:rsidRDefault="00101B99" w:rsidP="00DB26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1B99" w:rsidRDefault="00101B99" w:rsidP="00DB26F2">
      <w:pPr>
        <w:spacing w:after="0" w:line="240" w:lineRule="auto"/>
      </w:pPr>
      <w:r>
        <w:separator/>
      </w:r>
    </w:p>
  </w:footnote>
  <w:footnote w:type="continuationSeparator" w:id="0">
    <w:p w:rsidR="00101B99" w:rsidRDefault="00101B99" w:rsidP="00DB26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26F2" w:rsidRPr="0052351C" w:rsidRDefault="00DB26F2" w:rsidP="00DB26F2">
    <w:pPr>
      <w:pStyle w:val="Header"/>
      <w:rPr>
        <w:rFonts w:ascii="Times New Roman" w:hAnsi="Times New Roman" w:cs="Times New Roman"/>
        <w:sz w:val="24"/>
        <w:szCs w:val="24"/>
      </w:rPr>
    </w:pPr>
    <w:r w:rsidRPr="0052351C">
      <w:rPr>
        <w:rFonts w:ascii="Times New Roman" w:hAnsi="Times New Roman" w:cs="Times New Roman"/>
        <w:sz w:val="24"/>
        <w:szCs w:val="24"/>
      </w:rPr>
      <w:t>Name: ______________________________</w:t>
    </w:r>
    <w:r w:rsidRPr="0052351C">
      <w:rPr>
        <w:rFonts w:ascii="Times New Roman" w:hAnsi="Times New Roman" w:cs="Times New Roman"/>
        <w:sz w:val="24"/>
        <w:szCs w:val="24"/>
      </w:rPr>
      <w:tab/>
    </w:r>
    <w:r w:rsidRPr="0052351C">
      <w:rPr>
        <w:rFonts w:ascii="Times New Roman" w:hAnsi="Times New Roman" w:cs="Times New Roman"/>
        <w:sz w:val="24"/>
        <w:szCs w:val="24"/>
      </w:rPr>
      <w:tab/>
      <w:t>Date: _____________________</w:t>
    </w:r>
  </w:p>
  <w:p w:rsidR="00DB26F2" w:rsidRPr="00DB26F2" w:rsidRDefault="00DB26F2">
    <w:pPr>
      <w:pStyle w:val="Header"/>
      <w:rPr>
        <w:rFonts w:ascii="Times New Roman" w:hAnsi="Times New Roman" w:cs="Times New Roman"/>
        <w:sz w:val="24"/>
        <w:szCs w:val="24"/>
      </w:rPr>
    </w:pPr>
    <w:r w:rsidRPr="0052351C">
      <w:rPr>
        <w:rFonts w:ascii="Times New Roman" w:hAnsi="Times New Roman" w:cs="Times New Roman"/>
        <w:sz w:val="24"/>
        <w:szCs w:val="24"/>
      </w:rPr>
      <w:t>Mat</w:t>
    </w:r>
    <w:r>
      <w:rPr>
        <w:rFonts w:ascii="Times New Roman" w:hAnsi="Times New Roman" w:cs="Times New Roman"/>
        <w:sz w:val="24"/>
        <w:szCs w:val="24"/>
      </w:rPr>
      <w:t>h 620 – Properties of Exponents: Homework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26F2"/>
    <w:rsid w:val="000B1D10"/>
    <w:rsid w:val="00101B99"/>
    <w:rsid w:val="001866FF"/>
    <w:rsid w:val="007A0AA3"/>
    <w:rsid w:val="00984147"/>
    <w:rsid w:val="00A31A9A"/>
    <w:rsid w:val="00AC3070"/>
    <w:rsid w:val="00B160D2"/>
    <w:rsid w:val="00BF5CDB"/>
    <w:rsid w:val="00DB26F2"/>
    <w:rsid w:val="00ED7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26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26F2"/>
  </w:style>
  <w:style w:type="paragraph" w:styleId="Footer">
    <w:name w:val="footer"/>
    <w:basedOn w:val="Normal"/>
    <w:link w:val="FooterChar"/>
    <w:uiPriority w:val="99"/>
    <w:unhideWhenUsed/>
    <w:rsid w:val="00DB26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26F2"/>
  </w:style>
  <w:style w:type="table" w:styleId="TableGrid">
    <w:name w:val="Table Grid"/>
    <w:basedOn w:val="TableNormal"/>
    <w:uiPriority w:val="39"/>
    <w:rsid w:val="00DB26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26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26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26F2"/>
  </w:style>
  <w:style w:type="paragraph" w:styleId="Footer">
    <w:name w:val="footer"/>
    <w:basedOn w:val="Normal"/>
    <w:link w:val="FooterChar"/>
    <w:uiPriority w:val="99"/>
    <w:unhideWhenUsed/>
    <w:rsid w:val="00DB26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26F2"/>
  </w:style>
  <w:style w:type="table" w:styleId="TableGrid">
    <w:name w:val="Table Grid"/>
    <w:basedOn w:val="TableNormal"/>
    <w:uiPriority w:val="39"/>
    <w:rsid w:val="00DB26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26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header" Target="header1.xml"/><Relationship Id="rId32" Type="http://schemas.openxmlformats.org/officeDocument/2006/relationships/fontTable" Target="fontTable.xml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17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</dc:creator>
  <cp:keywords/>
  <dc:description/>
  <cp:lastModifiedBy>Daniella Speziale</cp:lastModifiedBy>
  <cp:revision>2</cp:revision>
  <dcterms:created xsi:type="dcterms:W3CDTF">2017-05-07T21:45:00Z</dcterms:created>
  <dcterms:modified xsi:type="dcterms:W3CDTF">2017-05-07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